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5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50" r:id="rId140"/>
    <p:sldId id="748" r:id="rId141"/>
    <p:sldId id="749" r:id="rId142"/>
    <p:sldId id="738" r:id="rId143"/>
    <p:sldId id="739" r:id="rId1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50"/>
            <p14:sldId id="748"/>
            <p14:sldId id="749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20" autoAdjust="0"/>
    <p:restoredTop sz="83848" autoAdjust="0"/>
  </p:normalViewPr>
  <p:slideViewPr>
    <p:cSldViewPr>
      <p:cViewPr varScale="1">
        <p:scale>
          <a:sx n="62" d="100"/>
          <a:sy n="62" d="100"/>
        </p:scale>
        <p:origin x="1461" y="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6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1</a:t>
            </a:r>
            <a:r>
              <a:rPr lang="en-US" altLang="zh-CN" dirty="0"/>
              <a:t>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栓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 dirty="0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ply two n-bit integ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1406477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9231552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3543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3484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图片包含 图标&#10;&#10;描述已自动生成">
            <a:extLst>
              <a:ext uri="{FF2B5EF4-FFF2-40B4-BE49-F238E27FC236}">
                <a16:creationId xmlns:a16="http://schemas.microsoft.com/office/drawing/2014/main" id="{77444124-03B1-7042-AE35-ACD1B74C07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4"/>
          <a:stretch/>
        </p:blipFill>
        <p:spPr>
          <a:xfrm>
            <a:off x="457200" y="4706837"/>
            <a:ext cx="2458616" cy="1723134"/>
          </a:xfrm>
          <a:prstGeom prst="rect">
            <a:avLst/>
          </a:prstGeom>
        </p:spPr>
      </p:pic>
      <p:sp>
        <p:nvSpPr>
          <p:cNvPr id="11" name="云形标注 10">
            <a:extLst>
              <a:ext uri="{FF2B5EF4-FFF2-40B4-BE49-F238E27FC236}">
                <a16:creationId xmlns:a16="http://schemas.microsoft.com/office/drawing/2014/main" id="{DEFC5781-1BF8-1948-9645-D70ED0C74F43}"/>
              </a:ext>
            </a:extLst>
          </p:cNvPr>
          <p:cNvSpPr/>
          <p:nvPr/>
        </p:nvSpPr>
        <p:spPr>
          <a:xfrm>
            <a:off x="1326252" y="3933056"/>
            <a:ext cx="3677796" cy="797667"/>
          </a:xfrm>
          <a:prstGeom prst="cloudCallout">
            <a:avLst>
              <a:gd name="adj1" fmla="val -23742"/>
              <a:gd name="adj2" fmla="val 13675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ave we finished it?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almost fall asleep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 dirty="0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nd in </a:t>
            </a:r>
            <a:r>
              <a:rPr lang="en-CA" altLang="en-US" dirty="0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number of subproblems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should remember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can understand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2087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i="1" baseline="-250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E778224-D6F6-4600-B875-DA3CB24E0425}"/>
                  </a:ext>
                </a:extLst>
              </p:cNvPr>
              <p:cNvSpPr/>
              <p:nvPr/>
            </p:nvSpPr>
            <p:spPr>
              <a:xfrm>
                <a:off x="1043608" y="4050027"/>
                <a:ext cx="7996183" cy="959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According to the recursive tree, we have two observations:</a:t>
                </a:r>
              </a:p>
              <a:p>
                <a:r>
                  <a:rPr lang="en-US" altLang="zh-CN" dirty="0"/>
                  <a:t>1) The ratio of the “work” between two consecutive levels are </a:t>
                </a:r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/b</a:t>
                </a:r>
                <a:r>
                  <a:rPr lang="en-US" altLang="zh-CN" baseline="30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altLang="zh-CN" dirty="0"/>
                  <a:t>2) The number of subproblems in the last level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  <m:r>
                          <a:rPr lang="en-US" altLang="zh-CN" i="1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E778224-D6F6-4600-B875-DA3CB24E0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050027"/>
                <a:ext cx="7996183" cy="959045"/>
              </a:xfrm>
              <a:prstGeom prst="rect">
                <a:avLst/>
              </a:prstGeom>
              <a:blipFill>
                <a:blip r:embed="rId4"/>
                <a:stretch>
                  <a:fillRect l="-762" t="-2532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82FE5D-FED6-4344-A33B-4A33C2E76245}"/>
                  </a:ext>
                </a:extLst>
              </p:cNvPr>
              <p:cNvSpPr/>
              <p:nvPr/>
            </p:nvSpPr>
            <p:spPr>
              <a:xfrm>
                <a:off x="2281356" y="6294964"/>
                <a:ext cx="5050934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lt; 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82FE5D-FED6-4344-A33B-4A33C2E762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356" y="6294964"/>
                <a:ext cx="5050934" cy="436979"/>
              </a:xfrm>
              <a:prstGeom prst="rect">
                <a:avLst/>
              </a:prstGeom>
              <a:blipFill>
                <a:blip r:embed="rId5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76E97A7E-3B17-4A52-88E8-B966EA0EA66E}"/>
              </a:ext>
            </a:extLst>
          </p:cNvPr>
          <p:cNvSpPr/>
          <p:nvPr/>
        </p:nvSpPr>
        <p:spPr>
          <a:xfrm>
            <a:off x="1075656" y="5105796"/>
            <a:ext cx="7996183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We have three cases in Master Theorem that correspond to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1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2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3:</a:t>
            </a:r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FC91C7-9E7F-43A8-B007-B39CB3EA2D6F}"/>
                  </a:ext>
                </a:extLst>
              </p:cNvPr>
              <p:cNvSpPr/>
              <p:nvPr/>
            </p:nvSpPr>
            <p:spPr>
              <a:xfrm>
                <a:off x="2266929" y="5883572"/>
                <a:ext cx="5065361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FC91C7-9E7F-43A8-B007-B39CB3EA2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929" y="5883572"/>
                <a:ext cx="5065361" cy="436979"/>
              </a:xfrm>
              <a:prstGeom prst="rect">
                <a:avLst/>
              </a:prstGeom>
              <a:blipFill>
                <a:blip r:embed="rId6"/>
                <a:stretch>
                  <a:fillRect b="-18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1A5B60-4325-4B49-AF4B-DCD8AFB58077}"/>
                  </a:ext>
                </a:extLst>
              </p:cNvPr>
              <p:cNvSpPr/>
              <p:nvPr/>
            </p:nvSpPr>
            <p:spPr>
              <a:xfrm>
                <a:off x="2241356" y="5454468"/>
                <a:ext cx="5103448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1A5B60-4325-4B49-AF4B-DCD8AFB58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56" y="5454468"/>
                <a:ext cx="5103448" cy="436979"/>
              </a:xfrm>
              <a:prstGeom prst="rect">
                <a:avLst/>
              </a:prstGeom>
              <a:blipFill>
                <a:blip r:embed="rId7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927161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i="1" baseline="-250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C289C1-C5CF-4952-9FCB-A2256801E1E1}"/>
                  </a:ext>
                </a:extLst>
              </p:cNvPr>
              <p:cNvSpPr/>
              <p:nvPr/>
            </p:nvSpPr>
            <p:spPr>
              <a:xfrm>
                <a:off x="971600" y="4227232"/>
                <a:ext cx="7996183" cy="2724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We study three cases in Master Theorem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1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𝑏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decreasing as the level increases, then the total work is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m:rPr>
                        <m:brk m:alnAt="7"/>
                      </m:rP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2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almost the same across the levels, then the total work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𝑛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3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increasing as the level increases, then the total work is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m:rPr>
                        <m:brk m:alnAt="7"/>
                      </m:rP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C289C1-C5CF-4952-9FCB-A2256801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27232"/>
                <a:ext cx="7996183" cy="2724015"/>
              </a:xfrm>
              <a:prstGeom prst="rect">
                <a:avLst/>
              </a:prstGeom>
              <a:blipFill>
                <a:blip r:embed="rId4"/>
                <a:stretch>
                  <a:fillRect l="-762" t="-895" r="-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43785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CED72-2364-384D-A36D-6F17D8C8BA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869160"/>
            <a:ext cx="1728192" cy="155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774364" progId="Equation.DSMT4">
                  <p:embed/>
                </p:oleObj>
              </mc:Choice>
              <mc:Fallback>
                <p:oleObj name="Equation" r:id="rId3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774364" progId="Equation.DSMT4">
                  <p:embed/>
                </p:oleObj>
              </mc:Choice>
              <mc:Fallback>
                <p:oleObj name="Equation" r:id="rId5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1295280" progId="Equation.DSMT4">
                  <p:embed/>
                </p:oleObj>
              </mc:Choice>
              <mc:Fallback>
                <p:oleObj name="Equation" r:id="rId4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44240" progId="Equation.DSMT4">
                  <p:embed/>
                </p:oleObj>
              </mc:Choice>
              <mc:Fallback>
                <p:oleObj name="Equation" r:id="rId6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44240" progId="Equation.DSMT4">
                  <p:embed/>
                </p:oleObj>
              </mc:Choice>
              <mc:Fallback>
                <p:oleObj name="Equation" r:id="rId8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6A9C317-E622-D24A-8240-277D1850B67E}"/>
              </a:ext>
            </a:extLst>
          </p:cNvPr>
          <p:cNvGrpSpPr>
            <a:grpSpLocks noChangeAspect="1"/>
          </p:cNvGrpSpPr>
          <p:nvPr/>
        </p:nvGrpSpPr>
        <p:grpSpPr>
          <a:xfrm>
            <a:off x="5652120" y="3863181"/>
            <a:ext cx="3209311" cy="2553147"/>
            <a:chOff x="5497677" y="1320015"/>
            <a:chExt cx="4174101" cy="3320679"/>
          </a:xfrm>
        </p:grpSpPr>
        <p:pic>
          <p:nvPicPr>
            <p:cNvPr id="8" name="图片 7" descr="图片包含 图示&#10;&#10;描述已自动生成">
              <a:extLst>
                <a:ext uri="{FF2B5EF4-FFF2-40B4-BE49-F238E27FC236}">
                  <a16:creationId xmlns:a16="http://schemas.microsoft.com/office/drawing/2014/main" id="{FA1C3E57-79AF-F849-8B72-990E3947E5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62" t="36402" r="10687" b="13710"/>
            <a:stretch/>
          </p:blipFill>
          <p:spPr>
            <a:xfrm>
              <a:off x="6300192" y="2781300"/>
              <a:ext cx="2592288" cy="1859394"/>
            </a:xfrm>
            <a:prstGeom prst="rect">
              <a:avLst/>
            </a:prstGeom>
          </p:spPr>
        </p:pic>
        <p:sp>
          <p:nvSpPr>
            <p:cNvPr id="9" name="云形标注 8">
              <a:extLst>
                <a:ext uri="{FF2B5EF4-FFF2-40B4-BE49-F238E27FC236}">
                  <a16:creationId xmlns:a16="http://schemas.microsoft.com/office/drawing/2014/main" id="{A0159279-1C4A-BC49-8E3A-B00673286719}"/>
                </a:ext>
              </a:extLst>
            </p:cNvPr>
            <p:cNvSpPr/>
            <p:nvPr/>
          </p:nvSpPr>
          <p:spPr>
            <a:xfrm>
              <a:off x="5497677" y="1320015"/>
              <a:ext cx="4174101" cy="1172881"/>
            </a:xfrm>
            <a:prstGeom prst="cloudCallout">
              <a:avLst>
                <a:gd name="adj1" fmla="val 8211"/>
                <a:gd name="adj2" fmla="val 87890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dirty="0">
                  <a:latin typeface="Courier" pitchFamily="2" charset="0"/>
                  <a:cs typeface="Courier New" panose="02070309020205020404" pitchFamily="49" charset="0"/>
                </a:rPr>
                <a:t>Sorting again, my friend.</a:t>
              </a:r>
              <a:endParaRPr kumimoji="1" lang="zh-CN" altLang="en-US" sz="1600" dirty="0">
                <a:latin typeface="Courier" pitchFamily="2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图片包含 形状&#10;&#10;描述已自动生成">
            <a:extLst>
              <a:ext uri="{FF2B5EF4-FFF2-40B4-BE49-F238E27FC236}">
                <a16:creationId xmlns:a16="http://schemas.microsoft.com/office/drawing/2014/main" id="{6BA4F505-D321-FA4F-897C-F9ED4E16E00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30345" r="21274" b="8683"/>
          <a:stretch/>
        </p:blipFill>
        <p:spPr>
          <a:xfrm>
            <a:off x="593184" y="5520086"/>
            <a:ext cx="1098496" cy="942542"/>
          </a:xfrm>
          <a:prstGeom prst="rect">
            <a:avLst/>
          </a:prstGeom>
        </p:spPr>
      </p:pic>
      <p:sp>
        <p:nvSpPr>
          <p:cNvPr id="12" name="云形标注 11">
            <a:extLst>
              <a:ext uri="{FF2B5EF4-FFF2-40B4-BE49-F238E27FC236}">
                <a16:creationId xmlns:a16="http://schemas.microsoft.com/office/drawing/2014/main" id="{2D1C16C8-BE63-A44A-925D-C37FFEE5119B}"/>
              </a:ext>
            </a:extLst>
          </p:cNvPr>
          <p:cNvSpPr/>
          <p:nvPr/>
        </p:nvSpPr>
        <p:spPr>
          <a:xfrm>
            <a:off x="1475656" y="4433222"/>
            <a:ext cx="2500462" cy="942542"/>
          </a:xfrm>
          <a:prstGeom prst="cloudCallout">
            <a:avLst>
              <a:gd name="adj1" fmla="val -42264"/>
              <a:gd name="adj2" fmla="val 6523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33F0E4-1642-CA41-9078-2D1074802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3237" y="4588776"/>
            <a:ext cx="846596" cy="64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7060EA5C-7D7D-7E43-87F5-4412746FEB9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2" t="36402" r="10687" b="13710"/>
          <a:stretch/>
        </p:blipFill>
        <p:spPr>
          <a:xfrm>
            <a:off x="6462251" y="5169379"/>
            <a:ext cx="1993114" cy="1429619"/>
          </a:xfrm>
          <a:prstGeom prst="rect">
            <a:avLst/>
          </a:prstGeom>
        </p:spPr>
      </p:pic>
      <p:pic>
        <p:nvPicPr>
          <p:cNvPr id="3" name="图片 2" descr="图示&#10;&#10;描述已自动生成">
            <a:extLst>
              <a:ext uri="{FF2B5EF4-FFF2-40B4-BE49-F238E27FC236}">
                <a16:creationId xmlns:a16="http://schemas.microsoft.com/office/drawing/2014/main" id="{B2866AE8-6EE2-C045-B832-67F03E57D6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0" t="30344" r="23487" b="11600"/>
          <a:stretch/>
        </p:blipFill>
        <p:spPr>
          <a:xfrm>
            <a:off x="4716016" y="4936402"/>
            <a:ext cx="1622729" cy="1684006"/>
          </a:xfrm>
          <a:prstGeom prst="rect">
            <a:avLst/>
          </a:prstGeom>
        </p:spPr>
      </p:pic>
      <p:sp>
        <p:nvSpPr>
          <p:cNvPr id="6" name="云形标注 5">
            <a:extLst>
              <a:ext uri="{FF2B5EF4-FFF2-40B4-BE49-F238E27FC236}">
                <a16:creationId xmlns:a16="http://schemas.microsoft.com/office/drawing/2014/main" id="{C9B8B960-CD62-4E4B-BC37-258100E85006}"/>
              </a:ext>
            </a:extLst>
          </p:cNvPr>
          <p:cNvSpPr/>
          <p:nvPr/>
        </p:nvSpPr>
        <p:spPr>
          <a:xfrm>
            <a:off x="5142460" y="4165279"/>
            <a:ext cx="2639581" cy="750722"/>
          </a:xfrm>
          <a:prstGeom prst="cloudCallout">
            <a:avLst>
              <a:gd name="adj1" fmla="val -21729"/>
              <a:gd name="adj2" fmla="val 9474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How</a:t>
            </a:r>
            <a:r>
              <a:rPr kumimoji="1" lang="zh-CN" altLang="en-US" sz="16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was your holiday?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1691DDC2-0503-1B42-A903-EFF3C2C10FB7}"/>
              </a:ext>
            </a:extLst>
          </p:cNvPr>
          <p:cNvSpPr/>
          <p:nvPr/>
        </p:nvSpPr>
        <p:spPr>
          <a:xfrm>
            <a:off x="7931661" y="4394228"/>
            <a:ext cx="933464" cy="750722"/>
          </a:xfrm>
          <a:prstGeom prst="cloudCallout">
            <a:avLst>
              <a:gd name="adj1" fmla="val -27815"/>
              <a:gd name="adj2" fmla="val 8377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… …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performanc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rops from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47</TotalTime>
  <Words>13745</Words>
  <Application>Microsoft Office PowerPoint</Application>
  <PresentationFormat>全屏显示(4:3)</PresentationFormat>
  <Paragraphs>6594</Paragraphs>
  <Slides>143</Slides>
  <Notes>132</Notes>
  <HiddenSlides>6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3</vt:i4>
      </vt:variant>
    </vt:vector>
  </HeadingPairs>
  <TitlesOfParts>
    <vt:vector size="155" baseType="lpstr">
      <vt:lpstr>Courier</vt:lpstr>
      <vt:lpstr>Lucida Grande</vt:lpstr>
      <vt:lpstr>Arial</vt:lpstr>
      <vt:lpstr>Calibri</vt:lpstr>
      <vt:lpstr>Cambria Math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?</vt:lpstr>
      <vt:lpstr>Recursion Tree for ?</vt:lpstr>
      <vt:lpstr>Master Theorem</vt:lpstr>
      <vt:lpstr>Master Theorem</vt:lpstr>
      <vt:lpstr>Master Theorem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8613915768520</cp:lastModifiedBy>
  <cp:revision>1386</cp:revision>
  <dcterms:created xsi:type="dcterms:W3CDTF">2009-09-11T23:00:44Z</dcterms:created>
  <dcterms:modified xsi:type="dcterms:W3CDTF">2023-11-06T06:30:26Z</dcterms:modified>
</cp:coreProperties>
</file>